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9" r:id="rId8"/>
    <p:sldId id="370" r:id="rId9"/>
    <p:sldId id="371" r:id="rId10"/>
    <p:sldId id="372" r:id="rId11"/>
    <p:sldId id="373" r:id="rId12"/>
    <p:sldId id="362" r:id="rId13"/>
    <p:sldId id="374" r:id="rId14"/>
    <p:sldId id="376" r:id="rId15"/>
    <p:sldId id="377" r:id="rId16"/>
    <p:sldId id="363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14" r:id="rId26"/>
    <p:sldId id="315" r:id="rId27"/>
    <p:sldId id="318" r:id="rId28"/>
    <p:sldId id="386" r:id="rId29"/>
    <p:sldId id="348" r:id="rId30"/>
    <p:sldId id="34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4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116448" y="160371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132609" y="3964988"/>
            <a:ext cx="1858977" cy="1538470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624158" y="2354189"/>
            <a:ext cx="1207174" cy="193325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875132" y="1109594"/>
            <a:ext cx="1940048" cy="161741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5" y="3991031"/>
              <a:ext cx="340844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THỰC HÀNH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877202" y="1793756"/>
            <a:ext cx="347956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iếng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gà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rưa</a:t>
            </a:r>
            <a:endParaRPr lang="en-US" sz="36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(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Quỳnh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)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F0E83A1F-A3A8-E594-C190-D81BA8395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51328"/>
              </p:ext>
            </p:extLst>
          </p:nvPr>
        </p:nvGraphicFramePr>
        <p:xfrm>
          <a:off x="645789" y="1873072"/>
          <a:ext cx="11116539" cy="2608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7791">
                  <a:extLst>
                    <a:ext uri="{9D8B030D-6E8A-4147-A177-3AD203B41FA5}">
                      <a16:colId xmlns:a16="http://schemas.microsoft.com/office/drawing/2014/main" val="1601749151"/>
                    </a:ext>
                  </a:extLst>
                </a:gridCol>
                <a:gridCol w="1956347">
                  <a:extLst>
                    <a:ext uri="{9D8B030D-6E8A-4147-A177-3AD203B41FA5}">
                      <a16:colId xmlns:a16="http://schemas.microsoft.com/office/drawing/2014/main" val="305831075"/>
                    </a:ext>
                  </a:extLst>
                </a:gridCol>
                <a:gridCol w="1887531">
                  <a:extLst>
                    <a:ext uri="{9D8B030D-6E8A-4147-A177-3AD203B41FA5}">
                      <a16:colId xmlns:a16="http://schemas.microsoft.com/office/drawing/2014/main" val="3499854792"/>
                    </a:ext>
                  </a:extLst>
                </a:gridCol>
                <a:gridCol w="1474634">
                  <a:extLst>
                    <a:ext uri="{9D8B030D-6E8A-4147-A177-3AD203B41FA5}">
                      <a16:colId xmlns:a16="http://schemas.microsoft.com/office/drawing/2014/main" val="3301828885"/>
                    </a:ext>
                  </a:extLst>
                </a:gridCol>
                <a:gridCol w="1730236">
                  <a:extLst>
                    <a:ext uri="{9D8B030D-6E8A-4147-A177-3AD203B41FA5}">
                      <a16:colId xmlns:a16="http://schemas.microsoft.com/office/drawing/2014/main" val="3826709250"/>
                    </a:ext>
                  </a:extLst>
                </a:gridCol>
              </a:tblGrid>
              <a:tr h="3318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148323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1741136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188240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57099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1926073"/>
                  </a:ext>
                </a:extLst>
              </a:tr>
              <a:tr h="4744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338693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DADF047E-F783-766F-9094-77E53A4B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018" y="516615"/>
            <a:ext cx="23619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EA5B8A83-9135-DA21-BB56-17B20DC7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614" y="4589413"/>
            <a:ext cx="3624772" cy="2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44EE0E73-CD93-1EBA-67B2-B12D62E0A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81905"/>
              </p:ext>
            </p:extLst>
          </p:nvPr>
        </p:nvGraphicFramePr>
        <p:xfrm>
          <a:off x="190659" y="1681837"/>
          <a:ext cx="11810682" cy="48857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5841">
                  <a:extLst>
                    <a:ext uri="{9D8B030D-6E8A-4147-A177-3AD203B41FA5}">
                      <a16:colId xmlns:a16="http://schemas.microsoft.com/office/drawing/2014/main" val="2419467638"/>
                    </a:ext>
                  </a:extLst>
                </a:gridCol>
                <a:gridCol w="1904841">
                  <a:extLst>
                    <a:ext uri="{9D8B030D-6E8A-4147-A177-3AD203B41FA5}">
                      <a16:colId xmlns:a16="http://schemas.microsoft.com/office/drawing/2014/main" val="343334860"/>
                    </a:ext>
                  </a:extLst>
                </a:gridCol>
              </a:tblGrid>
              <a:tr h="3926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 DUNG CÂU HỎ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7070106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8609674"/>
                  </a:ext>
                </a:extLst>
              </a:tr>
              <a:tr h="157064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552639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125753"/>
                  </a:ext>
                </a:extLst>
              </a:tr>
              <a:tr h="10453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ò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615577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B46265-87FF-EA29-B35E-DE5DDA02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5" y="178020"/>
            <a:ext cx="109905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7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:a16="http://schemas.microsoft.com/office/drawing/2014/main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:a16="http://schemas.microsoft.com/office/drawing/2014/main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C30DE1B6-F133-0D8F-1E57-2BE7C7C65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934933"/>
              </p:ext>
            </p:extLst>
          </p:nvPr>
        </p:nvGraphicFramePr>
        <p:xfrm>
          <a:off x="551088" y="1908398"/>
          <a:ext cx="11089823" cy="3448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340">
                  <a:extLst>
                    <a:ext uri="{9D8B030D-6E8A-4147-A177-3AD203B41FA5}">
                      <a16:colId xmlns:a16="http://schemas.microsoft.com/office/drawing/2014/main" val="3849262469"/>
                    </a:ext>
                  </a:extLst>
                </a:gridCol>
                <a:gridCol w="2600483">
                  <a:extLst>
                    <a:ext uri="{9D8B030D-6E8A-4147-A177-3AD203B41FA5}">
                      <a16:colId xmlns:a16="http://schemas.microsoft.com/office/drawing/2014/main" val="2030014718"/>
                    </a:ext>
                  </a:extLst>
                </a:gridCol>
              </a:tblGrid>
              <a:tr h="3298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7265420"/>
                  </a:ext>
                </a:extLst>
              </a:tr>
              <a:tr h="3298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178332"/>
                  </a:ext>
                </a:extLst>
              </a:tr>
              <a:tr h="6597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á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413748"/>
                  </a:ext>
                </a:extLst>
              </a:tr>
              <a:tr h="3798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9561873"/>
                  </a:ext>
                </a:extLst>
              </a:tr>
              <a:tr h="4612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961489"/>
                  </a:ext>
                </a:extLst>
              </a:tr>
              <a:tr h="6918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đó em có cảm nhận như thế nào về tình cảm của bà và tình cảm của người cháu đối với bà?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92708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5C37F7-C9AD-A2BF-53EA-5F163304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33" y="713019"/>
            <a:ext cx="4395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428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863387" y="2646255"/>
            <a:ext cx="7206056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</a:p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337457" y="3254764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ổ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16629" y="3338753"/>
            <a:ext cx="446758" cy="9240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863387" y="4443172"/>
            <a:ext cx="8234820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2863387" y="2551919"/>
            <a:ext cx="5689903" cy="36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16629" y="4262799"/>
            <a:ext cx="446758" cy="6574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46B9A841-2281-6173-2F47-B86A916A4E30}"/>
              </a:ext>
            </a:extLst>
          </p:cNvPr>
          <p:cNvSpPr txBox="1"/>
          <p:nvPr/>
        </p:nvSpPr>
        <p:spPr>
          <a:xfrm>
            <a:off x="2863387" y="5929752"/>
            <a:ext cx="899115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Đường kết nối Mũi tên Thẳng 47">
            <a:extLst>
              <a:ext uri="{FF2B5EF4-FFF2-40B4-BE49-F238E27FC236}">
                <a16:creationId xmlns:a16="http://schemas.microsoft.com/office/drawing/2014/main" id="{E273124D-464A-DA25-D1F0-470B160A793A}"/>
              </a:ext>
            </a:extLst>
          </p:cNvPr>
          <p:cNvCxnSpPr>
            <a:cxnSpLocks/>
            <a:stCxn id="14" idx="3"/>
            <a:endCxn id="47" idx="1"/>
          </p:cNvCxnSpPr>
          <p:nvPr/>
        </p:nvCxnSpPr>
        <p:spPr>
          <a:xfrm>
            <a:off x="2416629" y="4262799"/>
            <a:ext cx="446758" cy="192856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41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652380" y="2731544"/>
            <a:ext cx="371724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soi”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2" y="2705629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3031664" y="2993154"/>
            <a:ext cx="620716" cy="7205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3652380" y="4278687"/>
            <a:ext cx="297135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3031664" y="3713664"/>
            <a:ext cx="620716" cy="82663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15" descr="soan-bai-tieng-ga-trua-cua-xuan-quynh.jpg">
            <a:extLst>
              <a:ext uri="{FF2B5EF4-FFF2-40B4-BE49-F238E27FC236}">
                <a16:creationId xmlns:a16="http://schemas.microsoft.com/office/drawing/2014/main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49" y="2413946"/>
            <a:ext cx="6730443" cy="425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7C15E8FB-528D-C87E-2FCB-77DC79FEB288}"/>
              </a:ext>
            </a:extLst>
          </p:cNvPr>
          <p:cNvSpPr txBox="1"/>
          <p:nvPr/>
        </p:nvSpPr>
        <p:spPr>
          <a:xfrm>
            <a:off x="2640008" y="5413385"/>
            <a:ext cx="85831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642980" y="2624041"/>
            <a:ext cx="6122991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1" y="2705629"/>
            <a:ext cx="2422079" cy="2083592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374570" y="3747425"/>
            <a:ext cx="126841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5">
            <a:extLst>
              <a:ext uri="{FF2B5EF4-FFF2-40B4-BE49-F238E27FC236}">
                <a16:creationId xmlns:a16="http://schemas.microsoft.com/office/drawing/2014/main" id="{09E93ADF-7721-AA99-3B75-8D08C8E6F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87" t="30966" r="39104" b="45679"/>
          <a:stretch>
            <a:fillRect/>
          </a:stretch>
        </p:blipFill>
        <p:spPr bwMode="auto">
          <a:xfrm>
            <a:off x="4159450" y="2386396"/>
            <a:ext cx="6606521" cy="41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16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855881" y="2839484"/>
            <a:ext cx="64906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058384" y="2939188"/>
            <a:ext cx="2127896" cy="161647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186280" y="3747425"/>
            <a:ext cx="1669601" cy="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C1BE73E5-821B-6A9F-6177-E76F876B7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6" t="30161" r="38863" b="40965"/>
          <a:stretch>
            <a:fillRect/>
          </a:stretch>
        </p:blipFill>
        <p:spPr bwMode="auto">
          <a:xfrm>
            <a:off x="4021412" y="2345124"/>
            <a:ext cx="4357056" cy="4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3503AA1-2FF2-9707-8606-6B05FC058E8C}"/>
              </a:ext>
            </a:extLst>
          </p:cNvPr>
          <p:cNvSpPr txBox="1"/>
          <p:nvPr/>
        </p:nvSpPr>
        <p:spPr>
          <a:xfrm>
            <a:off x="3799115" y="5575436"/>
            <a:ext cx="7913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:a16="http://schemas.microsoft.com/office/drawing/2014/main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:a16="http://schemas.microsoft.com/office/drawing/2014/main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:a16="http://schemas.microsoft.com/office/drawing/2014/main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:a16="http://schemas.microsoft.com/office/drawing/2014/main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:a16="http://schemas.microsoft.com/office/drawing/2014/main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960917" y="2731036"/>
            <a:ext cx="328734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04567" y="2913641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708276" y="2992646"/>
            <a:ext cx="1252641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960917" y="4713295"/>
            <a:ext cx="398402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708276" y="3929304"/>
            <a:ext cx="1252641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216600" y="1989916"/>
            <a:ext cx="852921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43691" y="2876085"/>
            <a:ext cx="1705595" cy="2703521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latin typeface="+mj-lt"/>
              </a:rPr>
              <a:t>Tiế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gà</a:t>
            </a:r>
            <a:r>
              <a:rPr lang="vi-VN" sz="2800" b="1" dirty="0">
                <a:latin typeface="+mj-lt"/>
              </a:rPr>
              <a:t> trưa </a:t>
            </a:r>
            <a:r>
              <a:rPr lang="vi-VN" sz="2800" b="1" dirty="0" err="1">
                <a:latin typeface="+mj-lt"/>
              </a:rPr>
              <a:t>gợi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ững</a:t>
            </a:r>
            <a:r>
              <a:rPr lang="vi-VN" sz="2800" b="1" dirty="0">
                <a:latin typeface="+mj-lt"/>
              </a:rPr>
              <a:t> suy tư </a:t>
            </a:r>
            <a:r>
              <a:rPr lang="vi-VN" sz="2800" b="1" dirty="0" err="1">
                <a:latin typeface="+mj-lt"/>
              </a:rPr>
              <a:t>về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hạ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phúc</a:t>
            </a:r>
            <a:endParaRPr lang="en-US" sz="28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49286" y="2897857"/>
            <a:ext cx="767314" cy="132998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139237" y="4585700"/>
            <a:ext cx="8529210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49286" y="4227846"/>
            <a:ext cx="689951" cy="105035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:a16="http://schemas.microsoft.com/office/drawing/2014/main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-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“Tiếng 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“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e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“vì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442" y="1070323"/>
            <a:ext cx="7379737" cy="417896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7D62756-4000-484A-9CDA-C32CF5B20470}"/>
              </a:ext>
            </a:extLst>
          </p:cNvPr>
          <p:cNvSpPr txBox="1"/>
          <p:nvPr/>
        </p:nvSpPr>
        <p:spPr>
          <a:xfrm>
            <a:off x="4771748" y="6531771"/>
            <a:ext cx="609895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yên-0346604658-trường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cs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ò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:a16="http://schemas.microsoft.com/office/drawing/2014/main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:a16="http://schemas.microsoft.com/office/drawing/2014/main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:a16="http://schemas.microsoft.com/office/drawing/2014/main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:a16="http://schemas.microsoft.com/office/drawing/2014/main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2374</Words>
  <Application>Microsoft Office PowerPoint</Application>
  <PresentationFormat>Widescreen</PresentationFormat>
  <Paragraphs>23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roadway</vt:lpstr>
      <vt:lpstr>Calibri</vt:lpstr>
      <vt:lpstr>Calibri Light</vt:lpstr>
      <vt:lpstr>Cooper Black</vt:lpstr>
      <vt:lpstr>Goudy Stou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128</cp:revision>
  <dcterms:created xsi:type="dcterms:W3CDTF">2022-06-27T23:27:02Z</dcterms:created>
  <dcterms:modified xsi:type="dcterms:W3CDTF">2022-08-11T13:08:28Z</dcterms:modified>
</cp:coreProperties>
</file>